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378B" w:rsidRPr="00B963FE" w:rsidRDefault="000C378B" w:rsidP="000C378B">
      <w:pPr>
        <w:pStyle w:val="Header"/>
        <w:rPr>
          <w:rFonts w:asciiTheme="minorHAnsi" w:hAnsiTheme="minorHAnsi" w:cstheme="minorHAnsi"/>
        </w:rPr>
      </w:pPr>
      <w:r w:rsidRPr="00B963FE">
        <w:rPr>
          <w:rFonts w:asciiTheme="minorHAnsi" w:hAnsiTheme="minorHAnsi" w:cstheme="minorHAnsi"/>
        </w:rPr>
        <w:t>Name:  ___________________________________</w:t>
      </w:r>
      <w:r w:rsidRPr="00B963FE">
        <w:rPr>
          <w:rFonts w:asciiTheme="minorHAnsi" w:hAnsiTheme="minorHAnsi" w:cstheme="minorHAnsi"/>
        </w:rPr>
        <w:tab/>
        <w:t xml:space="preserve">  </w:t>
      </w:r>
      <w:r w:rsidRPr="00B963FE">
        <w:rPr>
          <w:rFonts w:asciiTheme="minorHAnsi" w:hAnsiTheme="minorHAnsi" w:cstheme="minorHAnsi"/>
        </w:rPr>
        <w:tab/>
        <w:t xml:space="preserve">   Points:  ______</w:t>
      </w:r>
    </w:p>
    <w:p w:rsidR="006A6E19" w:rsidRDefault="009930AE" w:rsidP="000A0FE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36" type="#_x0000_t32" style="position:absolute;margin-left:29pt;margin-top:115.75pt;width:180pt;height:.05pt;z-index:251660288;visibility:visible;mso-wrap-edited:f" wrapcoords="810 -2147483648 0 -2147483648 0 -2147483648 630 -2147483648 21060 -2147483648 21780 -2147483648 21780 -2147483648 20880 -2147483648 810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" strokecolor="black [3213]" strokeweight="1pt">
            <v:stroke startarrow="block" endarrow="block"/>
            <v:shadow opacity="24903f" origin=",.5" offset="0,0"/>
            <o:lock v:ext="edit" aspectratio="t"/>
            <w10:wrap type="through"/>
          </v:shape>
        </w:pict>
      </w:r>
      <w:r w:rsidRPr="009930AE">
        <w:rPr>
          <w:noProof/>
        </w:rPr>
        <w:pict>
          <v:shape id="Straight Arrow Connector 5" o:spid="_x0000_s1135" type="#_x0000_t32" style="position:absolute;margin-left:27.5pt;margin-top:70.85pt;width:180pt;height:.05pt;z-index:25165926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" strokecolor="black [3213]" strokeweight="1pt">
            <v:stroke startarrow="block" endarrow="block"/>
            <v:shadow opacity="24903f" origin=",.5" offset="0,0"/>
            <o:lock v:ext="edit" aspectratio="t"/>
          </v:shape>
        </w:pict>
      </w:r>
      <w:r w:rsidR="006839A5">
        <w:rPr>
          <w:rFonts w:asciiTheme="minorHAnsi" w:hAnsiTheme="minorHAnsi" w:cstheme="minorHAnsi"/>
        </w:rPr>
        <w:t>1</w:t>
      </w:r>
      <w:r w:rsidR="000A0FE6">
        <w:rPr>
          <w:rFonts w:asciiTheme="minorHAnsi" w:hAnsiTheme="minorHAnsi" w:cstheme="minorHAnsi"/>
        </w:rPr>
        <w:t xml:space="preserve">. In the figure </w:t>
      </w:r>
      <w:r w:rsidR="00727118" w:rsidRPr="00727118">
        <w:rPr>
          <w:rFonts w:asciiTheme="minorHAnsi" w:hAnsiTheme="minorHAnsi" w:cs="Arial"/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8.5pt" o:ole="">
            <v:imagedata r:id="rId8" o:title=""/>
          </v:shape>
          <o:OLEObject Type="Embed" ProgID="Equation.3" ShapeID="_x0000_i1025" DrawAspect="Content" ObjectID="_1452840515" r:id="rId9"/>
        </w:object>
      </w:r>
      <w:r w:rsidR="00727118">
        <w:rPr>
          <w:rFonts w:asciiTheme="minorHAnsi" w:hAnsiTheme="minorHAnsi" w:cs="Arial"/>
          <w:position w:val="-6"/>
        </w:rPr>
        <w:t xml:space="preserve"> </w:t>
      </w:r>
      <w:r w:rsidR="00727118">
        <w:rPr>
          <w:rFonts w:asciiTheme="minorHAnsi" w:hAnsiTheme="minorHAnsi" w:cstheme="minorHAnsi"/>
        </w:rPr>
        <w:t xml:space="preserve">and </w:t>
      </w:r>
      <w:r w:rsidR="00727118" w:rsidRPr="00727118">
        <w:rPr>
          <w:rFonts w:asciiTheme="minorHAnsi" w:hAnsiTheme="minorHAnsi" w:cs="Arial"/>
          <w:position w:val="-10"/>
        </w:rPr>
        <w:object w:dxaOrig="1400" w:dyaOrig="320">
          <v:shape id="_x0000_i1026" type="#_x0000_t75" style="width:70.95pt;height:15.45pt" o:ole="">
            <v:imagedata r:id="rId10" o:title=""/>
          </v:shape>
          <o:OLEObject Type="Embed" ProgID="Equation.3" ShapeID="_x0000_i1026" DrawAspect="Content" ObjectID="_1452840516" r:id="rId11"/>
        </w:object>
      </w:r>
      <w:r w:rsidR="00727118">
        <w:rPr>
          <w:rFonts w:asciiTheme="minorHAnsi" w:hAnsiTheme="minorHAnsi" w:cs="Arial"/>
          <w:position w:val="-6"/>
        </w:rPr>
        <w:t xml:space="preserve"> </w:t>
      </w:r>
      <w:r w:rsidR="00727118">
        <w:rPr>
          <w:rFonts w:asciiTheme="minorHAnsi" w:hAnsiTheme="minorHAnsi" w:cstheme="minorHAnsi"/>
        </w:rPr>
        <w:t>. Fi</w:t>
      </w:r>
      <w:r w:rsidR="000A0FE6">
        <w:rPr>
          <w:rFonts w:asciiTheme="minorHAnsi" w:hAnsiTheme="minorHAnsi" w:cstheme="minorHAnsi"/>
        </w:rPr>
        <w:t>nd the eight angles.</w:t>
      </w:r>
    </w:p>
    <w:p w:rsidR="000A0FE6" w:rsidRDefault="009930AE" w:rsidP="000A0FE6">
      <w:pPr>
        <w:rPr>
          <w:rFonts w:asciiTheme="minorHAnsi" w:hAnsiTheme="minorHAnsi" w:cstheme="minorHAnsi"/>
        </w:rPr>
      </w:pPr>
      <w:r w:rsidRPr="009930A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146" type="#_x0000_t202" style="position:absolute;margin-left:126.5pt;margin-top:22.75pt;width:18pt;height:27pt;z-index:251664384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" filled="f" stroked="f">
            <v:textbox>
              <w:txbxContent>
                <w:p w:rsidR="006B4139" w:rsidRDefault="006B4139" w:rsidP="00150974">
                  <w:r>
                    <w:t>2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4" o:spid="_x0000_s1147" type="#_x0000_t202" style="position:absolute;margin-left:103pt;margin-top:22.75pt;width:18pt;height:18pt;z-index:251663360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" filled="f" stroked="f">
            <v:textbox>
              <w:txbxContent>
                <w:p w:rsidR="006B4139" w:rsidRDefault="006B4139" w:rsidP="00150974">
                  <w:r>
                    <w:t>1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9" o:spid="_x0000_s1144" type="#_x0000_t202" style="position:absolute;margin-left:118pt;margin-top:40.75pt;width:18pt;height:27pt;z-index:251666432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" filled="f" stroked="f">
            <v:textbox>
              <w:txbxContent>
                <w:p w:rsidR="006B4139" w:rsidRDefault="006B4139" w:rsidP="00150974">
                  <w:r>
                    <w:t>4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Straight Arrow Connector 6" o:spid="_x0000_s1138" type="#_x0000_t32" style="position:absolute;margin-left:77pt;margin-top:4.75pt;width:60.5pt;height:126pt;flip:x;z-index:25166131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" strokecolor="black [3213]" strokeweight="1pt">
            <v:stroke startarrow="block" endarrow="block"/>
            <v:shadow opacity="24903f" origin=",.5" offset="0,.55556mm"/>
          </v:shape>
        </w:pict>
      </w:r>
    </w:p>
    <w:p w:rsidR="0085436E" w:rsidRDefault="009930AE" w:rsidP="000A0FE6">
      <w:pPr>
        <w:rPr>
          <w:rFonts w:asciiTheme="minorHAnsi" w:hAnsiTheme="minorHAnsi" w:cstheme="minorHAnsi"/>
        </w:rPr>
      </w:pPr>
      <w:r w:rsidRPr="009930AE">
        <w:rPr>
          <w:noProof/>
        </w:rPr>
        <w:pict>
          <v:shape id="Text Box 12" o:spid="_x0000_s1141" type="#_x0000_t202" style="position:absolute;margin-left:70pt;margin-top:60.3pt;width:18pt;height:27pt;z-index:251669504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" filled="f" stroked="f">
            <v:textbox style="mso-next-textbox:#Text Box 12">
              <w:txbxContent>
                <w:p w:rsidR="006B4139" w:rsidRDefault="006B4139" w:rsidP="00150974">
                  <w:r>
                    <w:t>7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13" o:spid="_x0000_s1140" type="#_x0000_t202" style="position:absolute;margin-left:97.5pt;margin-top:60.3pt;width:18pt;height:27pt;z-index:251670528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" filled="f" stroked="f">
            <v:textbox>
              <w:txbxContent>
                <w:p w:rsidR="006B4139" w:rsidRDefault="006B4139" w:rsidP="00150974">
                  <w:r>
                    <w:t>8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10" o:spid="_x0000_s1143" type="#_x0000_t202" style="position:absolute;margin-left:75.5pt;margin-top:42.3pt;width:18pt;height:27pt;z-index:251667456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" filled="f" stroked="f">
            <v:textbox>
              <w:txbxContent>
                <w:p w:rsidR="006B4139" w:rsidRDefault="006B4139" w:rsidP="00150974">
                  <w:r>
                    <w:t>5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11" o:spid="_x0000_s1142" type="#_x0000_t202" style="position:absolute;margin-left:103pt;margin-top:42.3pt;width:18pt;height:27pt;z-index:251668480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" filled="f" stroked="f">
            <v:textbox>
              <w:txbxContent>
                <w:p w:rsidR="006B4139" w:rsidRDefault="006B4139" w:rsidP="00150974">
                  <w:r>
                    <w:t>6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8" o:spid="_x0000_s1145" type="#_x0000_t202" style="position:absolute;margin-left:92pt;margin-top:15.3pt;width:18pt;height:27pt;z-index:251665408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" filled="f" stroked="f">
            <v:textbox>
              <w:txbxContent>
                <w:p w:rsidR="006B4139" w:rsidRDefault="006B4139" w:rsidP="00150974">
                  <w:r>
                    <w:t>3</w:t>
                  </w:r>
                </w:p>
              </w:txbxContent>
            </v:textbox>
            <w10:wrap type="square"/>
          </v:shape>
        </w:pict>
      </w:r>
    </w:p>
    <w:p w:rsidR="0085436E" w:rsidRDefault="0085436E" w:rsidP="000A0FE6">
      <w:pPr>
        <w:rPr>
          <w:rFonts w:asciiTheme="minorHAnsi" w:hAnsiTheme="minorHAnsi" w:cstheme="minorHAnsi"/>
        </w:rPr>
      </w:pPr>
    </w:p>
    <w:p w:rsidR="00150974" w:rsidRDefault="00150974" w:rsidP="000A0FE6">
      <w:pPr>
        <w:rPr>
          <w:rFonts w:asciiTheme="minorHAnsi" w:hAnsiTheme="minorHAnsi" w:cstheme="minorHAnsi"/>
        </w:rPr>
      </w:pPr>
    </w:p>
    <w:p w:rsidR="000A0FE6" w:rsidRDefault="006839A5" w:rsidP="000A0FE6">
      <w:pPr>
        <w:rPr>
          <w:rFonts w:asciiTheme="minorHAnsi" w:hAnsiTheme="minorHAnsi" w:cs="Arial"/>
          <w:position w:val="-6"/>
        </w:rPr>
      </w:pPr>
      <w:r>
        <w:rPr>
          <w:rFonts w:asciiTheme="minorHAnsi" w:hAnsiTheme="minorHAnsi" w:cstheme="minorHAnsi"/>
        </w:rPr>
        <w:t>2</w:t>
      </w:r>
      <w:r w:rsidR="000A0FE6">
        <w:rPr>
          <w:rFonts w:asciiTheme="minorHAnsi" w:hAnsiTheme="minorHAnsi" w:cstheme="minorHAnsi"/>
        </w:rPr>
        <w:t xml:space="preserve">. In triangle </w:t>
      </w:r>
      <w:r w:rsidR="000A0FE6" w:rsidRPr="00383315">
        <w:rPr>
          <w:rFonts w:asciiTheme="minorHAnsi" w:hAnsiTheme="minorHAnsi" w:cs="Arial"/>
          <w:position w:val="-6"/>
        </w:rPr>
        <w:object w:dxaOrig="680" w:dyaOrig="279">
          <v:shape id="_x0000_i1027" type="#_x0000_t75" style="width:33.95pt;height:14.4pt" o:ole="">
            <v:imagedata r:id="rId12" o:title=""/>
          </v:shape>
          <o:OLEObject Type="Embed" ProgID="Equation.3" ShapeID="_x0000_i1027" DrawAspect="Content" ObjectID="_1452840517" r:id="rId13"/>
        </w:object>
      </w:r>
      <w:r w:rsidR="000A0FE6">
        <w:rPr>
          <w:rFonts w:asciiTheme="minorHAnsi" w:hAnsiTheme="minorHAnsi" w:cs="Arial"/>
          <w:position w:val="-6"/>
        </w:rPr>
        <w:t xml:space="preserve">,  </w:t>
      </w:r>
      <w:r w:rsidR="0021750F" w:rsidRPr="0021750F">
        <w:rPr>
          <w:rFonts w:asciiTheme="minorHAnsi" w:hAnsiTheme="minorHAnsi" w:cs="Arial"/>
          <w:position w:val="-10"/>
        </w:rPr>
        <w:object w:dxaOrig="1460" w:dyaOrig="320">
          <v:shape id="_x0000_i1028" type="#_x0000_t75" style="width:73.05pt;height:15.45pt" o:ole="">
            <v:imagedata r:id="rId14" o:title=""/>
          </v:shape>
          <o:OLEObject Type="Embed" ProgID="Equation.DSMT4" ShapeID="_x0000_i1028" DrawAspect="Content" ObjectID="_1452840518" r:id="rId15"/>
        </w:object>
      </w:r>
      <w:r w:rsidR="003466AB">
        <w:rPr>
          <w:rFonts w:asciiTheme="minorHAnsi" w:hAnsiTheme="minorHAnsi" w:cs="Arial"/>
          <w:position w:val="-6"/>
        </w:rPr>
        <w:t>,</w:t>
      </w:r>
      <w:r w:rsidR="003A4918" w:rsidRPr="003466AB">
        <w:rPr>
          <w:rFonts w:asciiTheme="minorHAnsi" w:hAnsiTheme="minorHAnsi" w:cs="Arial"/>
          <w:position w:val="-28"/>
        </w:rPr>
        <w:object w:dxaOrig="1480" w:dyaOrig="720">
          <v:shape id="_x0000_i1029" type="#_x0000_t75" style="width:74.05pt;height:36pt" o:ole="">
            <v:imagedata r:id="rId16" o:title=""/>
          </v:shape>
          <o:OLEObject Type="Embed" ProgID="Equation.3" ShapeID="_x0000_i1029" DrawAspect="Content" ObjectID="_1452840519" r:id="rId17"/>
        </w:object>
      </w:r>
      <w:r w:rsidR="003466AB">
        <w:rPr>
          <w:rFonts w:asciiTheme="minorHAnsi" w:hAnsiTheme="minorHAnsi" w:cs="Arial"/>
          <w:position w:val="-6"/>
        </w:rPr>
        <w:t xml:space="preserve"> </w:t>
      </w:r>
      <w:r w:rsidR="00F21107">
        <w:rPr>
          <w:rFonts w:asciiTheme="minorHAnsi" w:hAnsiTheme="minorHAnsi" w:cs="Arial"/>
          <w:position w:val="-6"/>
        </w:rPr>
        <w:t>,</w:t>
      </w:r>
      <w:r w:rsidR="008D6FD1" w:rsidRPr="003466AB">
        <w:rPr>
          <w:rFonts w:asciiTheme="minorHAnsi" w:hAnsiTheme="minorHAnsi" w:cs="Arial"/>
          <w:position w:val="-28"/>
        </w:rPr>
        <w:object w:dxaOrig="1060" w:dyaOrig="720">
          <v:shape id="_x0000_i1030" type="#_x0000_t75" style="width:54.5pt;height:36pt" o:ole="">
            <v:imagedata r:id="rId18" o:title=""/>
          </v:shape>
          <o:OLEObject Type="Embed" ProgID="Equation.3" ShapeID="_x0000_i1030" DrawAspect="Content" ObjectID="_1452840520" r:id="rId19"/>
        </w:object>
      </w:r>
      <w:r w:rsidR="003466AB">
        <w:rPr>
          <w:rFonts w:asciiTheme="minorHAnsi" w:hAnsiTheme="minorHAnsi" w:cs="Arial"/>
          <w:position w:val="-6"/>
        </w:rPr>
        <w:t xml:space="preserve">. Find </w:t>
      </w:r>
      <w:r w:rsidR="0021750F" w:rsidRPr="0021750F">
        <w:rPr>
          <w:rFonts w:ascii="Times New Roman" w:hAnsi="Times New Roman"/>
          <w:i/>
          <w:position w:val="-6"/>
        </w:rPr>
        <w:t>x</w:t>
      </w:r>
      <w:r w:rsidR="0021750F">
        <w:rPr>
          <w:rFonts w:asciiTheme="minorHAnsi" w:hAnsiTheme="minorHAnsi" w:cs="Arial"/>
          <w:position w:val="-6"/>
        </w:rPr>
        <w:t xml:space="preserve"> and </w:t>
      </w:r>
      <w:r w:rsidR="003466AB">
        <w:rPr>
          <w:rFonts w:asciiTheme="minorHAnsi" w:hAnsiTheme="minorHAnsi" w:cs="Arial"/>
          <w:position w:val="-6"/>
        </w:rPr>
        <w:t xml:space="preserve">the three angles. </w:t>
      </w:r>
    </w:p>
    <w:p w:rsidR="008D6FD1" w:rsidRDefault="008D6FD1" w:rsidP="000A0FE6">
      <w:pPr>
        <w:rPr>
          <w:rFonts w:asciiTheme="minorHAnsi" w:hAnsiTheme="minorHAnsi" w:cs="Arial"/>
          <w:position w:val="-6"/>
        </w:rPr>
      </w:pPr>
    </w:p>
    <w:p w:rsidR="008D6FD1" w:rsidRDefault="008D6FD1" w:rsidP="000A0FE6">
      <w:pPr>
        <w:rPr>
          <w:rFonts w:asciiTheme="minorHAnsi" w:hAnsiTheme="minorHAnsi" w:cs="Arial"/>
          <w:position w:val="-6"/>
        </w:rPr>
      </w:pPr>
    </w:p>
    <w:p w:rsidR="008D6FD1" w:rsidRDefault="008D6FD1" w:rsidP="000A0FE6">
      <w:pPr>
        <w:rPr>
          <w:rFonts w:asciiTheme="minorHAnsi" w:hAnsiTheme="minorHAnsi" w:cs="Arial"/>
          <w:position w:val="-6"/>
        </w:rPr>
      </w:pPr>
    </w:p>
    <w:p w:rsidR="008D6FD1" w:rsidRDefault="008D6FD1" w:rsidP="000A0FE6">
      <w:pPr>
        <w:rPr>
          <w:rFonts w:asciiTheme="minorHAnsi" w:hAnsiTheme="minorHAnsi" w:cs="Arial"/>
          <w:position w:val="-6"/>
        </w:rPr>
      </w:pPr>
    </w:p>
    <w:p w:rsidR="00BE2DCE" w:rsidRDefault="00BE2DCE" w:rsidP="000A0FE6">
      <w:pPr>
        <w:rPr>
          <w:rFonts w:asciiTheme="minorHAnsi" w:hAnsiTheme="minorHAnsi" w:cs="Arial"/>
          <w:position w:val="-6"/>
        </w:rPr>
      </w:pPr>
    </w:p>
    <w:p w:rsidR="00BE2DCE" w:rsidRPr="009D066B" w:rsidRDefault="00BE2DCE" w:rsidP="00BE2DCE">
      <w:pPr>
        <w:framePr w:hSpace="180" w:wrap="around" w:vAnchor="text" w:hAnchor="margin" w:y="160"/>
        <w:rPr>
          <w:b/>
        </w:rPr>
      </w:pPr>
      <w:r>
        <w:t xml:space="preserve">3.  </w:t>
      </w:r>
      <w:r w:rsidRPr="009D066B">
        <w:t>Find x and the measure of each angle.</w:t>
      </w:r>
    </w:p>
    <w:p w:rsidR="00BE2DCE" w:rsidRDefault="00BE2DCE" w:rsidP="00BE2DCE">
      <w:pPr>
        <w:rPr>
          <w:b/>
        </w:rPr>
      </w:pPr>
    </w:p>
    <w:p w:rsidR="00BE2DCE" w:rsidRDefault="00BE2DCE" w:rsidP="00BE2DCE">
      <w:pPr>
        <w:rPr>
          <w:b/>
        </w:rPr>
      </w:pPr>
    </w:p>
    <w:p w:rsidR="00BE2DCE" w:rsidRDefault="009930AE" w:rsidP="00BE2DCE">
      <w:pPr>
        <w:rPr>
          <w:b/>
        </w:rPr>
      </w:pPr>
      <w:r>
        <w:rPr>
          <w:b/>
        </w:rPr>
      </w:r>
      <w:r>
        <w:rPr>
          <w:b/>
        </w:rPr>
        <w:pict>
          <v:group id="_x0000_s1199" editas="canvas" style="width:168.3pt;height:129.35pt;mso-position-horizontal-relative:char;mso-position-vertical-relative:line" coordorigin="2504,10733" coordsize="3762,2957">
            <o:lock v:ext="edit" aspectratio="t"/>
            <v:shape id="_x0000_s1200" type="#_x0000_t75" style="position:absolute;left:2504;top:10733;width:3762;height:2957" o:preferrelative="f">
              <v:fill o:detectmouseclick="t"/>
              <v:path o:extrusionok="t" o:connecttype="none"/>
              <o:lock v:ext="edit" text="t"/>
            </v:shape>
            <v:rect id="_x0000_s1201" style="position:absolute;left:3341;top:13155;width:208;height:253"/>
            <v:line id="_x0000_s1202" style="position:absolute;flip:y" from="3340,11145" to="3341,13408">
              <v:stroke endarrow="oval"/>
            </v:line>
            <v:line id="_x0000_s1203" style="position:absolute" from="3340,13408" to="5430,13409">
              <v:stroke startarrow="oval" endarrow="oval"/>
            </v:line>
            <v:line id="_x0000_s1204" style="position:absolute;flip:y" from="3340,11968" to="5221,13408">
              <v:stroke endarrow="oval"/>
            </v:line>
            <v:shape id="_x0000_s1205" type="#_x0000_t202" style="position:absolute;left:3549;top:11967;width:903;height:618;mso-wrap-style:none" stroked="f">
              <v:textbox>
                <w:txbxContent>
                  <w:p w:rsidR="00BE2DCE" w:rsidRPr="005C6D96" w:rsidRDefault="00BE2DCE" w:rsidP="00BE2DCE">
                    <w:pPr>
                      <w:rPr>
                        <w:b/>
                      </w:rPr>
                    </w:pPr>
                    <w:r w:rsidRPr="005C6D96">
                      <w:rPr>
                        <w:b/>
                        <w:position w:val="-24"/>
                      </w:rPr>
                      <w:object w:dxaOrig="340" w:dyaOrig="620">
                        <v:shape id="_x0000_i1032" type="#_x0000_t75" style="width:25.7pt;height:22.65pt" o:ole="">
                          <v:imagedata r:id="rId20" o:title=""/>
                        </v:shape>
                        <o:OLEObject Type="Embed" ProgID="Equation.3" ShapeID="_x0000_i1032" DrawAspect="Content" ObjectID="_1452840523" r:id="rId21"/>
                      </w:object>
                    </w:r>
                  </w:p>
                </w:txbxContent>
              </v:textbox>
            </v:shape>
            <v:shape id="_x0000_s1206" type="#_x0000_t202" style="position:absolute;left:4594;top:12585;width:418;height:823" stroked="f">
              <v:textbox>
                <w:txbxContent>
                  <w:p w:rsidR="00BE2DCE" w:rsidRPr="006D3EBF" w:rsidRDefault="00BE2DCE" w:rsidP="00BE2DCE">
                    <w:pPr>
                      <w:rPr>
                        <w:b/>
                      </w:rPr>
                    </w:pPr>
                    <w:r w:rsidRPr="005244F3">
                      <w:rPr>
                        <w:b/>
                        <w:position w:val="-24"/>
                        <w:sz w:val="18"/>
                        <w:szCs w:val="18"/>
                      </w:rPr>
                      <w:object w:dxaOrig="240" w:dyaOrig="620">
                        <v:shape id="_x0000_i1034" type="#_x0000_t75" style="width:9.25pt;height:23.65pt" o:ole="">
                          <v:imagedata r:id="rId22" o:title=""/>
                        </v:shape>
                        <o:OLEObject Type="Embed" ProgID="Equation.3" ShapeID="_x0000_i1034" DrawAspect="Content" ObjectID="_1452840524" r:id="rId23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E2DCE" w:rsidRDefault="00BE2DCE" w:rsidP="00BE2DCE">
      <w:pPr>
        <w:rPr>
          <w:sz w:val="14"/>
        </w:rPr>
      </w:pPr>
    </w:p>
    <w:p w:rsidR="00BE2DCE" w:rsidRPr="009D066B" w:rsidRDefault="00BE2DCE" w:rsidP="00BE2DCE">
      <w:pPr>
        <w:spacing w:after="0" w:line="240" w:lineRule="auto"/>
      </w:pPr>
      <w:r>
        <w:br w:type="page"/>
      </w:r>
      <w:r w:rsidRPr="00BE2DCE">
        <w:lastRenderedPageBreak/>
        <w:t>4. Solve</w:t>
      </w:r>
      <w:r w:rsidRPr="009D066B">
        <w:t xml:space="preserve"> for x and find the measure of each angle.</w:t>
      </w:r>
    </w:p>
    <w:p w:rsidR="00BE2DCE" w:rsidRDefault="009930AE" w:rsidP="00BE2DCE">
      <w:pPr>
        <w:spacing w:after="0" w:line="240" w:lineRule="auto"/>
        <w:rPr>
          <w:b/>
        </w:rPr>
      </w:pPr>
      <w:r>
        <w:rPr>
          <w:b/>
        </w:rPr>
      </w:r>
      <w:r>
        <w:rPr>
          <w:b/>
        </w:rPr>
        <w:pict>
          <v:group id="_x0000_s1207" editas="canvas" style="width:158.95pt;height:126pt;mso-position-horizontal-relative:char;mso-position-vertical-relative:line" coordorigin="4387,2167" coordsize="2119,1680">
            <o:lock v:ext="edit" aspectratio="t"/>
            <v:shape id="_x0000_s1208" type="#_x0000_t75" style="position:absolute;left:4387;top:2167;width:2119;height:1680" o:preferrelative="f">
              <v:fill o:detectmouseclick="t"/>
              <v:path o:extrusionok="t" o:connecttype="none"/>
              <o:lock v:ext="edit" text="t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209" type="#_x0000_t5" style="position:absolute;left:4761;top:2287;width:1510;height:1320"/>
            <v:shape id="_x0000_s1210" type="#_x0000_t202" style="position:absolute;left:5135;top:2344;width:960;height:480" filled="f" stroked="f">
              <v:textbox style="mso-next-textbox:#_x0000_s1210">
                <w:txbxContent>
                  <w:p w:rsidR="00BE2DCE" w:rsidRPr="00BE2DCE" w:rsidRDefault="00BE2DCE" w:rsidP="00BE2DCE">
                    <w:pPr>
                      <w:rPr>
                        <w:vertAlign w:val="superscript"/>
                      </w:rPr>
                    </w:pPr>
                    <w:r>
                      <w:t xml:space="preserve">       x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  <w:p w:rsidR="00BE2DCE" w:rsidRPr="00905748" w:rsidRDefault="00BE2DCE" w:rsidP="00BE2DCE">
                    <w:pPr>
                      <w:rPr>
                        <w:vertAlign w:val="superscript"/>
                      </w:rPr>
                    </w:pPr>
                    <w:r>
                      <w:rPr>
                        <w:b/>
                      </w:rPr>
                      <w:t xml:space="preserve">      </w:t>
                    </w:r>
                  </w:p>
                </w:txbxContent>
              </v:textbox>
            </v:shape>
            <v:shape id="_x0000_s1211" type="#_x0000_t202" style="position:absolute;left:4886;top:3367;width:378;height:435;mso-wrap-style:none" filled="f" stroked="f">
              <v:textbox style="mso-next-textbox:#_x0000_s1211;mso-fit-shape-to-text:t">
                <w:txbxContent>
                  <w:p w:rsidR="00BE2DCE" w:rsidRPr="00905748" w:rsidRDefault="00BE2DCE" w:rsidP="00BE2DCE">
                    <w:pPr>
                      <w:rPr>
                        <w:vertAlign w:val="superscript"/>
                      </w:rPr>
                    </w:pPr>
                    <w:r>
                      <w:t>2x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1212" style="position:absolute;flip:y" from="5758,2887" to="6007,3007"/>
            <v:line id="_x0000_s1213" style="position:absolute;flip:x y" from="5010,2887" to="5260,3007"/>
            <w10:wrap type="none"/>
            <w10:anchorlock/>
          </v:group>
        </w:pict>
      </w:r>
    </w:p>
    <w:p w:rsidR="00BE2DCE" w:rsidRDefault="00BE2DCE" w:rsidP="00BE2DCE">
      <w:pPr>
        <w:spacing w:after="0" w:line="240" w:lineRule="auto"/>
        <w:rPr>
          <w:b/>
        </w:rPr>
      </w:pPr>
    </w:p>
    <w:p w:rsidR="00BE2DCE" w:rsidRDefault="00BE2DCE" w:rsidP="00BE2DCE">
      <w:pPr>
        <w:spacing w:after="0" w:line="240" w:lineRule="auto"/>
        <w:rPr>
          <w:b/>
        </w:rPr>
      </w:pPr>
    </w:p>
    <w:p w:rsidR="00BE2DCE" w:rsidRDefault="00BE2DCE" w:rsidP="00BE2DCE">
      <w:pPr>
        <w:spacing w:after="0" w:line="240" w:lineRule="auto"/>
        <w:rPr>
          <w:b/>
        </w:rPr>
      </w:pPr>
    </w:p>
    <w:p w:rsidR="00074AF9" w:rsidRDefault="00BE2DCE" w:rsidP="00BE2DCE">
      <w:pPr>
        <w:spacing w:after="0" w:line="240" w:lineRule="auto"/>
        <w:rPr>
          <w:rFonts w:asciiTheme="minorHAnsi" w:hAnsiTheme="minorHAnsi" w:cs="Arial"/>
          <w:position w:val="-6"/>
        </w:rPr>
      </w:pPr>
      <w:r>
        <w:rPr>
          <w:rFonts w:asciiTheme="minorHAnsi" w:hAnsiTheme="minorHAnsi" w:cs="Arial"/>
          <w:position w:val="-6"/>
        </w:rPr>
        <w:t xml:space="preserve"> 5.</w:t>
      </w:r>
      <w:r w:rsidR="00074AF9">
        <w:rPr>
          <w:rFonts w:asciiTheme="minorHAnsi" w:hAnsiTheme="minorHAnsi" w:cs="Arial"/>
          <w:position w:val="-6"/>
        </w:rPr>
        <w:t xml:space="preserve"> </w:t>
      </w:r>
      <w:r w:rsidR="00F2350D">
        <w:rPr>
          <w:rFonts w:asciiTheme="minorHAnsi" w:hAnsiTheme="minorHAnsi" w:cs="Arial"/>
          <w:position w:val="-6"/>
        </w:rPr>
        <w:t xml:space="preserve">A rectangle has length </w:t>
      </w:r>
      <w:r w:rsidR="00926863" w:rsidRPr="006839A5">
        <w:rPr>
          <w:rFonts w:asciiTheme="minorHAnsi" w:hAnsiTheme="minorHAnsi" w:cstheme="minorHAnsi"/>
          <w:position w:val="-8"/>
        </w:rPr>
        <w:object w:dxaOrig="1020" w:dyaOrig="360">
          <v:shape id="_x0000_i1037" type="#_x0000_t75" style="width:41.15pt;height:14.4pt" o:ole="">
            <v:imagedata r:id="rId24" o:title=""/>
          </v:shape>
          <o:OLEObject Type="Embed" ProgID="Equation.3" ShapeID="_x0000_i1037" DrawAspect="Content" ObjectID="_1452840521" r:id="rId25"/>
        </w:object>
      </w:r>
      <w:r w:rsidR="00F2350D">
        <w:rPr>
          <w:rFonts w:asciiTheme="minorHAnsi" w:hAnsiTheme="minorHAnsi" w:cs="Arial"/>
          <w:position w:val="-6"/>
        </w:rPr>
        <w:t xml:space="preserve">cm and width </w:t>
      </w:r>
      <w:r w:rsidR="006839A5" w:rsidRPr="006839A5">
        <w:rPr>
          <w:rFonts w:asciiTheme="minorHAnsi" w:hAnsiTheme="minorHAnsi" w:cstheme="minorHAnsi"/>
          <w:position w:val="-8"/>
        </w:rPr>
        <w:object w:dxaOrig="999" w:dyaOrig="360">
          <v:shape id="_x0000_i1038" type="#_x0000_t75" style="width:41.15pt;height:15.45pt" o:ole="">
            <v:imagedata r:id="rId26" o:title=""/>
          </v:shape>
          <o:OLEObject Type="Embed" ProgID="Equation.3" ShapeID="_x0000_i1038" DrawAspect="Content" ObjectID="_1452840522" r:id="rId27"/>
        </w:object>
      </w:r>
      <w:r w:rsidR="00074AF9">
        <w:rPr>
          <w:rFonts w:asciiTheme="minorHAnsi" w:hAnsiTheme="minorHAnsi" w:cs="Arial"/>
          <w:position w:val="-6"/>
        </w:rPr>
        <w:t>cm. Find the perimeter and the area of the rectangle.</w:t>
      </w:r>
    </w:p>
    <w:p w:rsidR="00074AF9" w:rsidRDefault="00074AF9" w:rsidP="00074AF9">
      <w:pPr>
        <w:rPr>
          <w:rFonts w:asciiTheme="minorHAnsi" w:hAnsiTheme="minorHAnsi" w:cs="Arial"/>
          <w:position w:val="-6"/>
        </w:rPr>
      </w:pPr>
    </w:p>
    <w:p w:rsidR="00760AA6" w:rsidRDefault="00760AA6" w:rsidP="000A0FE6"/>
    <w:p w:rsidR="006839A5" w:rsidRDefault="006839A5" w:rsidP="000A0FE6"/>
    <w:p w:rsidR="006839A5" w:rsidRDefault="006839A5" w:rsidP="000A0FE6">
      <w:bookmarkStart w:id="0" w:name="_GoBack"/>
      <w:bookmarkEnd w:id="0"/>
    </w:p>
    <w:p w:rsidR="00760AA6" w:rsidRDefault="00760AA6" w:rsidP="000A0FE6">
      <w:pPr>
        <w:rPr>
          <w:rFonts w:asciiTheme="minorHAnsi" w:hAnsiTheme="minorHAnsi" w:cs="Arial"/>
          <w:position w:val="-6"/>
        </w:rPr>
      </w:pPr>
    </w:p>
    <w:p w:rsidR="00BE2DCE" w:rsidRDefault="00BE2DCE" w:rsidP="000A0FE6">
      <w:pPr>
        <w:rPr>
          <w:rFonts w:asciiTheme="minorHAnsi" w:hAnsiTheme="minorHAnsi" w:cs="Arial"/>
          <w:position w:val="-6"/>
        </w:rPr>
      </w:pPr>
    </w:p>
    <w:p w:rsidR="00567FE7" w:rsidRPr="00954194" w:rsidRDefault="009930AE" w:rsidP="00760AA6">
      <w:pPr>
        <w:rPr>
          <w:rFonts w:asciiTheme="minorHAnsi" w:hAnsiTheme="minorHAnsi" w:cs="Arial"/>
          <w:position w:val="-6"/>
        </w:rPr>
      </w:pPr>
      <w:r w:rsidRPr="009930AE">
        <w:rPr>
          <w:noProof/>
        </w:rPr>
        <w:pict>
          <v:shape id="Text Box 26" o:spid="_x0000_s1148" type="#_x0000_t202" style="position:absolute;margin-left:126pt;margin-top:151.9pt;width:21.2pt;height:27pt;z-index:251679744;visibility:visible;mso-wrap-style:none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" filled="f" stroked="f">
            <v:textbox>
              <w:txbxContent>
                <w:p w:rsidR="006B4139" w:rsidRDefault="006B4139" w:rsidP="003A4918">
                  <w:r>
                    <w:t>D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 id="Text Box 23" o:spid="_x0000_s1151" type="#_x0000_t202" style="position:absolute;margin-left:126pt;margin-top:25.9pt;width:18pt;height:18pt;z-index:251676672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" filled="f" stroked="f">
            <v:textbox>
              <w:txbxContent>
                <w:p w:rsidR="006B4139" w:rsidRDefault="006B4139" w:rsidP="003A4918">
                  <w:r>
                    <w:t>A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Elbow Connector 22" o:spid="_x0000_s1152" type="#_x0000_t34" style="position:absolute;margin-left:132.25pt;margin-top:140.15pt;width:14.5pt;height:9pt;rotation:90;flip:x;z-index:251675648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" adj=",500520,-322510" strokecolor="black [3213]" strokeweight="1pt">
            <v:shadow opacity="24903f" origin=",.5" offset="0,.55556mm"/>
          </v:shape>
        </w:pict>
      </w:r>
      <w:r w:rsidRPr="009930AE">
        <w:rPr>
          <w:noProof/>
        </w:rPr>
        <w:pict>
          <v:shape id="Text Box 24" o:spid="_x0000_s1150" type="#_x0000_t202" style="position:absolute;margin-left:297pt;margin-top:142.9pt;width:20.3pt;height:27pt;z-index:251677696;visibility:visible;mso-wrap-style:none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" filled="f" stroked="f">
            <v:textbox>
              <w:txbxContent>
                <w:p w:rsidR="006B4139" w:rsidRDefault="006B4139" w:rsidP="003A4918">
                  <w:r>
                    <w:t>C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line id="Straight Connector 15" o:spid="_x0000_s1154" style="position:absolute;z-index:251673600;visibility:visible" from="135pt,43.9pt" to="297pt,151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" strokecolor="black [3213]" strokeweight="1pt">
            <v:shadow opacity="24903f" origin=",.5" offset="0,.55556mm"/>
          </v:line>
        </w:pict>
      </w:r>
      <w:r w:rsidRPr="009930AE">
        <w:rPr>
          <w:noProof/>
        </w:rPr>
        <w:pict>
          <v:line id="Straight Connector 16" o:spid="_x0000_s1153" style="position:absolute;flip:x;z-index:251674624;visibility:visible" from="45pt,152.35pt" to="297pt,152.3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" strokecolor="black [3213]" strokeweight="1pt">
            <v:shadow opacity="24903f" origin=",.5" offset="0,.55556mm"/>
          </v:line>
        </w:pict>
      </w:r>
      <w:r w:rsidRPr="009930AE">
        <w:rPr>
          <w:noProof/>
        </w:rPr>
        <w:pict>
          <v:line id="Straight Connector 17" o:spid="_x0000_s1188" style="position:absolute;z-index:251681792;visibility:visible" from="135pt,45pt" to="135pt,15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" strokecolor="black [3213]" strokeweight="1pt">
            <v:shadow on="t" opacity="24903f" origin=",.5" offset="0,.55556mm"/>
          </v:line>
        </w:pict>
      </w:r>
      <w:r w:rsidRPr="009930AE">
        <w:rPr>
          <w:noProof/>
        </w:rPr>
        <w:pict>
          <v:shape id="Text Box 25" o:spid="_x0000_s1149" type="#_x0000_t202" style="position:absolute;margin-left:18pt;margin-top:142.9pt;width:20.4pt;height:27pt;z-index:251678720;visibility:visible;mso-wrap-style:none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" filled="f" stroked="f">
            <v:textbox>
              <w:txbxContent>
                <w:p w:rsidR="006B4139" w:rsidRDefault="006B4139" w:rsidP="003A4918">
                  <w:r>
                    <w:t>B</w:t>
                  </w:r>
                </w:p>
              </w:txbxContent>
            </v:textbox>
            <w10:wrap type="square"/>
          </v:shape>
        </w:pict>
      </w:r>
      <w:r w:rsidRPr="009930AE">
        <w:rPr>
          <w:noProof/>
        </w:rPr>
        <w:pict>
          <v:line id="Straight Connector 14" o:spid="_x0000_s1155" style="position:absolute;flip:x;z-index:251672576;visibility:visible" from="45pt,43.9pt" to="135pt,151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" strokecolor="black [3213]" strokeweight="1pt">
            <v:shadow opacity="24903f" origin=",.5" offset="0,.55556mm"/>
          </v:line>
        </w:pict>
      </w:r>
      <w:r w:rsidR="00BE2DCE">
        <w:rPr>
          <w:rFonts w:asciiTheme="minorHAnsi" w:hAnsiTheme="minorHAnsi" w:cs="Arial"/>
          <w:position w:val="-6"/>
        </w:rPr>
        <w:t>6</w:t>
      </w:r>
      <w:r w:rsidR="000A0FE6">
        <w:rPr>
          <w:rFonts w:asciiTheme="minorHAnsi" w:hAnsiTheme="minorHAnsi" w:cs="Arial"/>
          <w:position w:val="-6"/>
        </w:rPr>
        <w:t xml:space="preserve">. </w:t>
      </w:r>
      <w:r w:rsidR="00567FE7">
        <w:rPr>
          <w:rFonts w:asciiTheme="minorHAnsi" w:hAnsiTheme="minorHAnsi" w:cs="Arial"/>
          <w:position w:val="-6"/>
        </w:rPr>
        <w:t xml:space="preserve"> </w:t>
      </w:r>
      <w:r w:rsidR="00760AA6">
        <w:rPr>
          <w:rFonts w:asciiTheme="minorHAnsi" w:hAnsiTheme="minorHAnsi" w:cs="Arial"/>
          <w:position w:val="-6"/>
        </w:rPr>
        <w:t xml:space="preserve">If </w:t>
      </w:r>
      <w:r w:rsidR="00D412F7">
        <w:rPr>
          <w:rFonts w:asciiTheme="minorHAnsi" w:hAnsiTheme="minorHAnsi" w:cs="Arial"/>
          <w:position w:val="-6"/>
        </w:rPr>
        <w:t>BC</w:t>
      </w:r>
      <w:r w:rsidR="00760AA6">
        <w:rPr>
          <w:rFonts w:asciiTheme="minorHAnsi" w:hAnsiTheme="minorHAnsi" w:cs="Arial"/>
          <w:position w:val="-6"/>
        </w:rPr>
        <w:t>=</w:t>
      </w:r>
      <w:r w:rsidR="00D412F7">
        <w:rPr>
          <w:rFonts w:asciiTheme="minorHAnsi" w:hAnsiTheme="minorHAnsi" w:cs="Arial"/>
          <w:position w:val="-6"/>
        </w:rPr>
        <w:t>3x</w:t>
      </w:r>
      <w:r w:rsidR="00DE0850">
        <w:rPr>
          <w:rFonts w:asciiTheme="minorHAnsi" w:hAnsiTheme="minorHAnsi" w:cs="Arial"/>
          <w:position w:val="-6"/>
        </w:rPr>
        <w:t>+</w:t>
      </w:r>
      <w:r w:rsidR="00D412F7">
        <w:rPr>
          <w:rFonts w:asciiTheme="minorHAnsi" w:hAnsiTheme="minorHAnsi" w:cs="Arial"/>
          <w:position w:val="-6"/>
        </w:rPr>
        <w:t xml:space="preserve">7, AD=x and </w:t>
      </w:r>
      <w:r w:rsidR="00954194">
        <w:rPr>
          <w:rFonts w:asciiTheme="minorHAnsi" w:hAnsiTheme="minorHAnsi" w:cs="Arial"/>
          <w:position w:val="-6"/>
        </w:rPr>
        <w:t xml:space="preserve">the </w:t>
      </w:r>
      <w:r w:rsidR="00567FE7">
        <w:rPr>
          <w:rFonts w:asciiTheme="minorHAnsi" w:hAnsiTheme="minorHAnsi" w:cs="Arial"/>
          <w:position w:val="-6"/>
        </w:rPr>
        <w:t>area of</w:t>
      </w:r>
      <w:r w:rsidR="002D5AC6">
        <w:rPr>
          <w:rFonts w:asciiTheme="minorHAnsi" w:hAnsiTheme="minorHAnsi" w:cs="Arial"/>
          <w:position w:val="-6"/>
        </w:rPr>
        <w:t xml:space="preserve"> </w:t>
      </w:r>
      <w:r w:rsidR="00954194">
        <w:rPr>
          <w:rFonts w:ascii="Cambria Math" w:hAnsi="Cambria Math" w:cs="Arial"/>
          <w:position w:val="-6"/>
        </w:rPr>
        <w:t>∆</w:t>
      </w:r>
      <w:r w:rsidR="00954194" w:rsidRPr="00954194">
        <w:rPr>
          <w:rFonts w:ascii="Times New Roman" w:hAnsi="Times New Roman"/>
          <w:i/>
          <w:position w:val="-6"/>
        </w:rPr>
        <w:t>ABC</w:t>
      </w:r>
      <w:r w:rsidR="00D412F7">
        <w:rPr>
          <w:rFonts w:asciiTheme="minorHAnsi" w:hAnsiTheme="minorHAnsi" w:cs="Arial"/>
          <w:position w:val="-6"/>
        </w:rPr>
        <w:t xml:space="preserve"> is 24, find x and BC.</w:t>
      </w:r>
    </w:p>
    <w:sectPr w:rsidR="00567FE7" w:rsidRPr="00954194" w:rsidSect="006251CB">
      <w:headerReference w:type="default" r:id="rId28"/>
      <w:footerReference w:type="default" r:id="rId29"/>
      <w:pgSz w:w="12240" w:h="15840"/>
      <w:pgMar w:top="144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4007" w:rsidRDefault="003F4007" w:rsidP="000C378B">
      <w:pPr>
        <w:spacing w:after="0" w:line="240" w:lineRule="auto"/>
      </w:pPr>
      <w:r>
        <w:separator/>
      </w:r>
    </w:p>
  </w:endnote>
  <w:endnote w:type="continuationSeparator" w:id="0">
    <w:p w:rsidR="003F4007" w:rsidRDefault="003F4007" w:rsidP="000C3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1031"/>
      <w:gridCol w:w="9279"/>
    </w:tblGrid>
    <w:tr w:rsidR="006B4139" w:rsidTr="000C378B">
      <w:trPr>
        <w:trHeight w:val="276"/>
      </w:trPr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A4C8E6"/>
        </w:tcPr>
        <w:p w:rsidR="006B4139" w:rsidRDefault="009930AE" w:rsidP="000C378B">
          <w:pPr>
            <w:pStyle w:val="Footer"/>
            <w:spacing w:after="0" w:line="240" w:lineRule="auto"/>
            <w:jc w:val="right"/>
            <w:rPr>
              <w:b/>
              <w:color w:val="FFFFFF" w:themeColor="background1"/>
            </w:rPr>
          </w:pPr>
          <w:r w:rsidRPr="009930AE">
            <w:fldChar w:fldCharType="begin"/>
          </w:r>
          <w:r w:rsidR="006B4139">
            <w:instrText xml:space="preserve"> PAGE   \* MERGEFORMAT </w:instrText>
          </w:r>
          <w:r w:rsidRPr="009930AE">
            <w:fldChar w:fldCharType="separate"/>
          </w:r>
          <w:r w:rsidR="00774CF6" w:rsidRPr="00774CF6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6B4139" w:rsidRDefault="006B4139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 w:rsidRPr="000C378B">
            <w:rPr>
              <w:sz w:val="14"/>
              <w:szCs w:val="14"/>
            </w:rPr>
            <w:t>Prepared by Profs. Ghezzi, Han, and Liou-Mark</w:t>
          </w:r>
        </w:p>
        <w:p w:rsidR="006B4139" w:rsidRPr="000C378B" w:rsidRDefault="006B4139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>
            <w:rPr>
              <w:sz w:val="14"/>
              <w:szCs w:val="14"/>
            </w:rPr>
            <w:t>Supported by BMI, NSF STEP #0622493, and Perkins</w:t>
          </w:r>
        </w:p>
      </w:tc>
    </w:tr>
  </w:tbl>
  <w:p w:rsidR="006B4139" w:rsidRDefault="006B413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4007" w:rsidRDefault="003F4007" w:rsidP="000C378B">
      <w:pPr>
        <w:spacing w:after="0" w:line="240" w:lineRule="auto"/>
      </w:pPr>
      <w:r>
        <w:separator/>
      </w:r>
    </w:p>
  </w:footnote>
  <w:footnote w:type="continuationSeparator" w:id="0">
    <w:p w:rsidR="003F4007" w:rsidRDefault="003F4007" w:rsidP="000C37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7675"/>
      <w:gridCol w:w="2635"/>
    </w:tblGrid>
    <w:tr w:rsidR="006B4139" w:rsidTr="00A42D16">
      <w:tc>
        <w:tcPr>
          <w:tcW w:w="3722" w:type="pct"/>
          <w:tcBorders>
            <w:bottom w:val="single" w:sz="4" w:space="0" w:color="auto"/>
          </w:tcBorders>
          <w:vAlign w:val="bottom"/>
        </w:tcPr>
        <w:p w:rsidR="006B4139" w:rsidRPr="00A42D16" w:rsidRDefault="006B4139" w:rsidP="00DC5B84">
          <w:pPr>
            <w:pStyle w:val="Header"/>
            <w:jc w:val="center"/>
            <w:rPr>
              <w:b/>
              <w:bCs/>
              <w:caps/>
              <w:sz w:val="24"/>
              <w:szCs w:val="24"/>
            </w:rPr>
          </w:pPr>
          <w:r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r w:rsidRPr="00E30A88">
            <w:rPr>
              <w:b/>
              <w:bCs/>
              <w:caps/>
              <w:sz w:val="28"/>
              <w:szCs w:val="28"/>
            </w:rPr>
            <w:t xml:space="preserve">Module </w:t>
          </w:r>
          <w:r w:rsidR="00774CF6">
            <w:rPr>
              <w:b/>
              <w:bCs/>
              <w:caps/>
              <w:sz w:val="28"/>
              <w:szCs w:val="28"/>
            </w:rPr>
            <w:t>9</w:t>
          </w:r>
          <w:r w:rsidRPr="00E30A88">
            <w:rPr>
              <w:b/>
              <w:bCs/>
              <w:caps/>
            </w:rPr>
            <w:t>:</w:t>
          </w:r>
          <w:r>
            <w:rPr>
              <w:b/>
              <w:bCs/>
              <w:caps/>
            </w:rPr>
            <w:t xml:space="preserve"> parallel lines, triangles and rectangles</w:t>
          </w:r>
          <w:r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tc>
        <w:tcPr>
          <w:tcW w:w="1278" w:type="pct"/>
          <w:tcBorders>
            <w:bottom w:val="single" w:sz="4" w:space="0" w:color="943634" w:themeColor="accent2" w:themeShade="BF"/>
          </w:tcBorders>
          <w:shd w:val="clear" w:color="auto" w:fill="A4C8E6"/>
          <w:vAlign w:val="bottom"/>
        </w:tcPr>
        <w:p w:rsidR="006B4139" w:rsidRPr="00A42D16" w:rsidRDefault="006B4139" w:rsidP="000C378B">
          <w:pPr>
            <w:pStyle w:val="Header"/>
            <w:spacing w:after="0" w:line="240" w:lineRule="auto"/>
            <w:rPr>
              <w:color w:val="FFFFFF" w:themeColor="background1"/>
              <w:sz w:val="16"/>
              <w:szCs w:val="16"/>
            </w:rPr>
          </w:pPr>
          <w:r w:rsidRPr="00A42D16">
            <w:rPr>
              <w:color w:val="FFFFFF" w:themeColor="background1"/>
              <w:sz w:val="16"/>
              <w:szCs w:val="16"/>
            </w:rPr>
            <w:t>New York City College of Technology</w:t>
          </w:r>
        </w:p>
        <w:p w:rsidR="006B4139" w:rsidRPr="00A42D16" w:rsidRDefault="006B4139" w:rsidP="000C378B">
          <w:pPr>
            <w:pStyle w:val="Header"/>
            <w:spacing w:after="0" w:line="240" w:lineRule="auto"/>
            <w:rPr>
              <w:b/>
              <w:color w:val="FFFFFF" w:themeColor="background1"/>
            </w:rPr>
          </w:pPr>
          <w:r w:rsidRPr="00A42D16">
            <w:rPr>
              <w:b/>
              <w:color w:val="FFFFFF" w:themeColor="background1"/>
            </w:rPr>
            <w:t>MAT 1175 PAL Workshops</w:t>
          </w:r>
        </w:p>
      </w:tc>
    </w:tr>
  </w:tbl>
  <w:p w:rsidR="006B4139" w:rsidRDefault="006B4139" w:rsidP="000C378B">
    <w:pPr>
      <w:pStyle w:val="Header"/>
      <w:spacing w:after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3657B"/>
    <w:multiLevelType w:val="multilevel"/>
    <w:tmpl w:val="7464AB58"/>
    <w:lvl w:ilvl="0">
      <w:start w:val="1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1354AF"/>
    <w:multiLevelType w:val="singleLevel"/>
    <w:tmpl w:val="031CAC06"/>
    <w:lvl w:ilvl="0">
      <w:start w:val="1"/>
      <w:numFmt w:val="decimal"/>
      <w:lvlText w:val="(%1)"/>
      <w:lvlJc w:val="left"/>
      <w:pPr>
        <w:tabs>
          <w:tab w:val="num" w:pos="1470"/>
        </w:tabs>
        <w:ind w:left="1470" w:hanging="390"/>
      </w:pPr>
      <w:rPr>
        <w:rFonts w:hint="default"/>
      </w:rPr>
    </w:lvl>
  </w:abstractNum>
  <w:abstractNum w:abstractNumId="2">
    <w:nsid w:val="1ABA0700"/>
    <w:multiLevelType w:val="hybridMultilevel"/>
    <w:tmpl w:val="70C26078"/>
    <w:lvl w:ilvl="0" w:tplc="3E2454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2141034"/>
    <w:multiLevelType w:val="hybridMultilevel"/>
    <w:tmpl w:val="333ABDB4"/>
    <w:lvl w:ilvl="0" w:tplc="1450B5A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597CFD"/>
    <w:multiLevelType w:val="singleLevel"/>
    <w:tmpl w:val="6D908BA6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361B5898"/>
    <w:multiLevelType w:val="hybridMultilevel"/>
    <w:tmpl w:val="4510FB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5E5FE7"/>
    <w:multiLevelType w:val="hybridMultilevel"/>
    <w:tmpl w:val="16541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9204B2"/>
    <w:multiLevelType w:val="hybridMultilevel"/>
    <w:tmpl w:val="A768E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16131B"/>
    <w:multiLevelType w:val="hybridMultilevel"/>
    <w:tmpl w:val="E41808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F10F77"/>
    <w:multiLevelType w:val="hybridMultilevel"/>
    <w:tmpl w:val="5A5CE9DA"/>
    <w:lvl w:ilvl="0" w:tplc="0C8C99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2534EFE"/>
    <w:multiLevelType w:val="hybridMultilevel"/>
    <w:tmpl w:val="64E6525E"/>
    <w:lvl w:ilvl="0" w:tplc="010C84C0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1E6144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4280F00"/>
    <w:multiLevelType w:val="hybridMultilevel"/>
    <w:tmpl w:val="02664C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7085DE8"/>
    <w:multiLevelType w:val="hybridMultilevel"/>
    <w:tmpl w:val="108E6340"/>
    <w:lvl w:ilvl="0" w:tplc="007A88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8F13A6D"/>
    <w:multiLevelType w:val="hybridMultilevel"/>
    <w:tmpl w:val="4972166A"/>
    <w:lvl w:ilvl="0" w:tplc="F9560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E8A6E1C"/>
    <w:multiLevelType w:val="hybridMultilevel"/>
    <w:tmpl w:val="1D747564"/>
    <w:lvl w:ilvl="0" w:tplc="82D6C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C505E86"/>
    <w:multiLevelType w:val="hybridMultilevel"/>
    <w:tmpl w:val="1188D83C"/>
    <w:lvl w:ilvl="0" w:tplc="CBE0E3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CCE454E"/>
    <w:multiLevelType w:val="hybridMultilevel"/>
    <w:tmpl w:val="39943094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D106128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0"/>
  </w:num>
  <w:num w:numId="4">
    <w:abstractNumId w:val="4"/>
  </w:num>
  <w:num w:numId="5">
    <w:abstractNumId w:val="16"/>
  </w:num>
  <w:num w:numId="6">
    <w:abstractNumId w:val="1"/>
  </w:num>
  <w:num w:numId="7">
    <w:abstractNumId w:val="2"/>
  </w:num>
  <w:num w:numId="8">
    <w:abstractNumId w:val="10"/>
  </w:num>
  <w:num w:numId="9">
    <w:abstractNumId w:val="3"/>
  </w:num>
  <w:num w:numId="10">
    <w:abstractNumId w:val="14"/>
  </w:num>
  <w:num w:numId="11">
    <w:abstractNumId w:val="9"/>
  </w:num>
  <w:num w:numId="12">
    <w:abstractNumId w:val="12"/>
  </w:num>
  <w:num w:numId="13">
    <w:abstractNumId w:val="15"/>
  </w:num>
  <w:num w:numId="14">
    <w:abstractNumId w:val="7"/>
  </w:num>
  <w:num w:numId="15">
    <w:abstractNumId w:val="5"/>
  </w:num>
  <w:num w:numId="16">
    <w:abstractNumId w:val="6"/>
  </w:num>
  <w:num w:numId="17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defaultTabStop w:val="720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E3A21"/>
    <w:rsid w:val="00062A68"/>
    <w:rsid w:val="00074AF9"/>
    <w:rsid w:val="0009029C"/>
    <w:rsid w:val="000A0FE6"/>
    <w:rsid w:val="000A17AF"/>
    <w:rsid w:val="000C378B"/>
    <w:rsid w:val="00112207"/>
    <w:rsid w:val="00150974"/>
    <w:rsid w:val="00151672"/>
    <w:rsid w:val="001C1AF5"/>
    <w:rsid w:val="0020535C"/>
    <w:rsid w:val="0021750F"/>
    <w:rsid w:val="00255544"/>
    <w:rsid w:val="0026070E"/>
    <w:rsid w:val="002A6F2B"/>
    <w:rsid w:val="002C46C1"/>
    <w:rsid w:val="002C6AC5"/>
    <w:rsid w:val="002D5AC6"/>
    <w:rsid w:val="002F3CD7"/>
    <w:rsid w:val="00304D91"/>
    <w:rsid w:val="00327B21"/>
    <w:rsid w:val="003353B4"/>
    <w:rsid w:val="00341DE2"/>
    <w:rsid w:val="003466AB"/>
    <w:rsid w:val="00363FB6"/>
    <w:rsid w:val="00383315"/>
    <w:rsid w:val="003978B3"/>
    <w:rsid w:val="003A3269"/>
    <w:rsid w:val="003A4918"/>
    <w:rsid w:val="003F4007"/>
    <w:rsid w:val="00454D59"/>
    <w:rsid w:val="004711A5"/>
    <w:rsid w:val="00486A6C"/>
    <w:rsid w:val="004F36D1"/>
    <w:rsid w:val="00514F75"/>
    <w:rsid w:val="00534D43"/>
    <w:rsid w:val="00567FE7"/>
    <w:rsid w:val="00595FE4"/>
    <w:rsid w:val="005B0C7F"/>
    <w:rsid w:val="005C6A40"/>
    <w:rsid w:val="005E3A21"/>
    <w:rsid w:val="006251CB"/>
    <w:rsid w:val="00627D58"/>
    <w:rsid w:val="00636BF9"/>
    <w:rsid w:val="00650AFA"/>
    <w:rsid w:val="00661FC4"/>
    <w:rsid w:val="006839A5"/>
    <w:rsid w:val="006A6E19"/>
    <w:rsid w:val="006B2CD7"/>
    <w:rsid w:val="006B4139"/>
    <w:rsid w:val="006C0536"/>
    <w:rsid w:val="006E55F9"/>
    <w:rsid w:val="00727118"/>
    <w:rsid w:val="00735921"/>
    <w:rsid w:val="0075790A"/>
    <w:rsid w:val="00760AA6"/>
    <w:rsid w:val="00774CF6"/>
    <w:rsid w:val="00781985"/>
    <w:rsid w:val="0078358E"/>
    <w:rsid w:val="00783888"/>
    <w:rsid w:val="0078527C"/>
    <w:rsid w:val="007D24A1"/>
    <w:rsid w:val="007D777A"/>
    <w:rsid w:val="007E2F25"/>
    <w:rsid w:val="007E46C7"/>
    <w:rsid w:val="0083267E"/>
    <w:rsid w:val="008459D2"/>
    <w:rsid w:val="00846F25"/>
    <w:rsid w:val="0085436E"/>
    <w:rsid w:val="0086302E"/>
    <w:rsid w:val="00876B38"/>
    <w:rsid w:val="008870B1"/>
    <w:rsid w:val="008D6FD1"/>
    <w:rsid w:val="008E3C96"/>
    <w:rsid w:val="00912C26"/>
    <w:rsid w:val="00926863"/>
    <w:rsid w:val="00954194"/>
    <w:rsid w:val="009930AE"/>
    <w:rsid w:val="009D1C79"/>
    <w:rsid w:val="009D28EF"/>
    <w:rsid w:val="009E23CA"/>
    <w:rsid w:val="00A37BC9"/>
    <w:rsid w:val="00A42C33"/>
    <w:rsid w:val="00A42D16"/>
    <w:rsid w:val="00AC18F9"/>
    <w:rsid w:val="00AD5E8C"/>
    <w:rsid w:val="00B332A7"/>
    <w:rsid w:val="00B65803"/>
    <w:rsid w:val="00B77FB9"/>
    <w:rsid w:val="00B9390C"/>
    <w:rsid w:val="00B963FE"/>
    <w:rsid w:val="00BA48A5"/>
    <w:rsid w:val="00BB666A"/>
    <w:rsid w:val="00BE2DCE"/>
    <w:rsid w:val="00C66C10"/>
    <w:rsid w:val="00C83FA3"/>
    <w:rsid w:val="00CD38EB"/>
    <w:rsid w:val="00CE4D0A"/>
    <w:rsid w:val="00D024CB"/>
    <w:rsid w:val="00D3510E"/>
    <w:rsid w:val="00D36B27"/>
    <w:rsid w:val="00D412F7"/>
    <w:rsid w:val="00D4619D"/>
    <w:rsid w:val="00D63BF7"/>
    <w:rsid w:val="00D7291C"/>
    <w:rsid w:val="00D834F4"/>
    <w:rsid w:val="00D941F6"/>
    <w:rsid w:val="00DA4BFF"/>
    <w:rsid w:val="00DC4589"/>
    <w:rsid w:val="00DC5B84"/>
    <w:rsid w:val="00DE0850"/>
    <w:rsid w:val="00E17C13"/>
    <w:rsid w:val="00E27DE4"/>
    <w:rsid w:val="00E30A88"/>
    <w:rsid w:val="00E3697B"/>
    <w:rsid w:val="00EB3B32"/>
    <w:rsid w:val="00EC3FC8"/>
    <w:rsid w:val="00EE6DB1"/>
    <w:rsid w:val="00F125D5"/>
    <w:rsid w:val="00F21107"/>
    <w:rsid w:val="00F2350D"/>
    <w:rsid w:val="00F368A5"/>
    <w:rsid w:val="00F64E62"/>
    <w:rsid w:val="00F72B32"/>
    <w:rsid w:val="00F87EA0"/>
    <w:rsid w:val="00FA19AD"/>
    <w:rsid w:val="00FA1B0D"/>
    <w:rsid w:val="00FC1B15"/>
    <w:rsid w:val="00FC57F2"/>
    <w:rsid w:val="00FD379C"/>
    <w:rsid w:val="00FF19B9"/>
    <w:rsid w:val="00FF3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89"/>
    <o:shapelayout v:ext="edit">
      <o:idmap v:ext="edit" data="1"/>
      <o:rules v:ext="edit">
        <o:r id="V:Rule5" type="connector" idref="#Straight Arrow Connector 6"/>
        <o:r id="V:Rule6" type="connector" idref="#_x0000_s1136"/>
        <o:r id="V:Rule7" type="connector" idref="#Elbow Connector 22"/>
        <o:r id="V:Rule8" type="connector" idref="#Straight Arrow Connector 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53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378B"/>
    <w:rPr>
      <w:lang w:eastAsia="en-US"/>
    </w:rPr>
  </w:style>
  <w:style w:type="paragraph" w:styleId="Footer">
    <w:name w:val="footer"/>
    <w:aliases w:val="f"/>
    <w:basedOn w:val="Normal"/>
    <w:link w:val="Foot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uiPriority w:val="99"/>
    <w:rsid w:val="000C378B"/>
    <w:rPr>
      <w:lang w:eastAsia="en-US"/>
    </w:rPr>
  </w:style>
  <w:style w:type="paragraph" w:styleId="BodyTextIndent2">
    <w:name w:val="Body Text Indent 2"/>
    <w:basedOn w:val="Normal"/>
    <w:link w:val="BodyTextIndent2Char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876B38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microsoft.com/office/2007/relationships/stylesWithEffects" Target="stylesWithEffect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CD29255-33B8-46CE-B370-F46B04C7B2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0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175: Common Mistakes Worksheet</vt:lpstr>
    </vt:vector>
  </TitlesOfParts>
  <Company>Grizli777</Company>
  <LinksUpToDate>false</LinksUpToDate>
  <CharactersWithSpaces>6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175: Common Mistakes Worksheet</dc:title>
  <dc:creator>SHan</dc:creator>
  <cp:lastModifiedBy>Bruger</cp:lastModifiedBy>
  <cp:revision>2</cp:revision>
  <cp:lastPrinted>2011-02-13T22:08:00Z</cp:lastPrinted>
  <dcterms:created xsi:type="dcterms:W3CDTF">2014-02-02T14:43:00Z</dcterms:created>
  <dcterms:modified xsi:type="dcterms:W3CDTF">2014-02-02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